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2B5FA7" w14:textId="77777777" w:rsidR="00914072" w:rsidRDefault="00D7635B" w:rsidP="001A42C2">
      <w:pPr>
        <w:jc w:val="center"/>
        <w:rPr>
          <w:b/>
        </w:rPr>
      </w:pPr>
      <w:r>
        <w:rPr>
          <w:b/>
        </w:rPr>
        <w:t>作业</w:t>
      </w:r>
      <w:r w:rsidR="00075F98">
        <w:rPr>
          <w:b/>
        </w:rPr>
        <w:t>六</w:t>
      </w:r>
      <w:r w:rsidR="00F1397B">
        <w:rPr>
          <w:b/>
        </w:rPr>
        <w:t>（</w:t>
      </w:r>
      <w:r w:rsidR="00784DFD">
        <w:rPr>
          <w:b/>
        </w:rPr>
        <w:t>USART</w:t>
      </w:r>
      <w:r w:rsidR="00F1397B">
        <w:rPr>
          <w:b/>
        </w:rPr>
        <w:t>）</w:t>
      </w:r>
    </w:p>
    <w:p w14:paraId="0A015B6B" w14:textId="77777777" w:rsidR="001A42C2" w:rsidRDefault="001A42C2" w:rsidP="001A42C2">
      <w:pPr>
        <w:jc w:val="center"/>
        <w:rPr>
          <w:b/>
        </w:rPr>
      </w:pPr>
    </w:p>
    <w:p w14:paraId="711CD1DD" w14:textId="77777777" w:rsidR="001A42C2" w:rsidRDefault="001A42C2" w:rsidP="001A42C2">
      <w:pPr>
        <w:jc w:val="center"/>
        <w:rPr>
          <w:u w:val="single"/>
        </w:rPr>
      </w:pPr>
      <w:r>
        <w:t>班级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</w:t>
      </w:r>
      <w:r>
        <w:t>，姓名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</w:t>
      </w:r>
      <w:r>
        <w:t>，学号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</w:t>
      </w:r>
      <w:r w:rsidR="00C313F2">
        <w:t>，成绩</w:t>
      </w:r>
      <w:r w:rsidR="00C313F2">
        <w:rPr>
          <w:rFonts w:hint="eastAsia"/>
          <w:u w:val="single"/>
        </w:rPr>
        <w:t xml:space="preserve"> </w:t>
      </w:r>
      <w:r w:rsidR="00C313F2">
        <w:rPr>
          <w:u w:val="single"/>
        </w:rPr>
        <w:t xml:space="preserve">        </w:t>
      </w:r>
    </w:p>
    <w:p w14:paraId="79ABFBC0" w14:textId="77777777" w:rsidR="00C313F2" w:rsidRDefault="00C313F2" w:rsidP="001A42C2">
      <w:pPr>
        <w:jc w:val="center"/>
        <w:rPr>
          <w:u w:val="single"/>
        </w:rPr>
      </w:pPr>
    </w:p>
    <w:p w14:paraId="55E5E750" w14:textId="77777777" w:rsidR="00C313F2" w:rsidRDefault="00C313F2" w:rsidP="00C313F2">
      <w:r w:rsidRPr="000D1F46">
        <w:t>要求：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t>4</w:t>
      </w:r>
      <w:r>
        <w:t>纸正反打印，手工、独立、认真完成，严禁抄袭。</w:t>
      </w:r>
    </w:p>
    <w:p w14:paraId="6FE7DDEC" w14:textId="77777777" w:rsidR="00C313F2" w:rsidRDefault="00C313F2" w:rsidP="00C313F2">
      <w:pPr>
        <w:ind w:firstLineChars="300" w:firstLine="630"/>
      </w:pPr>
      <w:r>
        <w:rPr>
          <w:rFonts w:hint="eastAsia"/>
        </w:rPr>
        <w:t>2</w:t>
      </w:r>
      <w:r>
        <w:rPr>
          <w:rFonts w:hint="eastAsia"/>
        </w:rPr>
        <w:t>、按学号顺序收交</w:t>
      </w:r>
    </w:p>
    <w:p w14:paraId="2D399C39" w14:textId="77777777" w:rsidR="00207FC6" w:rsidRDefault="00207FC6" w:rsidP="00D7635B">
      <w:r>
        <w:rPr>
          <w:rFonts w:hint="eastAsia"/>
        </w:rPr>
        <w:t>1</w:t>
      </w:r>
      <w:r>
        <w:rPr>
          <w:rFonts w:hint="eastAsia"/>
        </w:rPr>
        <w:t>、什么是同步通信，什么是串行通信？写出</w:t>
      </w:r>
      <w:r>
        <w:rPr>
          <w:rFonts w:hint="eastAsia"/>
        </w:rPr>
        <w:t>U</w:t>
      </w:r>
      <w:r>
        <w:t>SART</w:t>
      </w:r>
      <w:r>
        <w:t>的英文全称。简述</w:t>
      </w:r>
      <w:r>
        <w:rPr>
          <w:rFonts w:hint="eastAsia"/>
        </w:rPr>
        <w:t>S</w:t>
      </w:r>
      <w:r>
        <w:t>TM32F4 USART</w:t>
      </w:r>
      <w:r>
        <w:t>模块的功能。</w:t>
      </w:r>
    </w:p>
    <w:p w14:paraId="162B095B" w14:textId="77777777" w:rsidR="00207FC6" w:rsidRDefault="00207FC6" w:rsidP="00D7635B"/>
    <w:p w14:paraId="0C12A8F3" w14:textId="77777777" w:rsidR="00207FC6" w:rsidRDefault="00207FC6" w:rsidP="00D7635B"/>
    <w:p w14:paraId="42E8314B" w14:textId="77777777" w:rsidR="00207FC6" w:rsidRDefault="00207FC6" w:rsidP="00D7635B"/>
    <w:p w14:paraId="60B7DADE" w14:textId="77777777" w:rsidR="00207FC6" w:rsidRDefault="00207FC6" w:rsidP="00D7635B"/>
    <w:p w14:paraId="08546193" w14:textId="77777777" w:rsidR="00207FC6" w:rsidRDefault="00207FC6" w:rsidP="00D7635B"/>
    <w:p w14:paraId="282FFF99" w14:textId="77777777" w:rsidR="00207FC6" w:rsidRDefault="00207FC6" w:rsidP="00D7635B"/>
    <w:p w14:paraId="546D5717" w14:textId="77777777" w:rsidR="00207FC6" w:rsidRDefault="00207FC6" w:rsidP="00D7635B"/>
    <w:p w14:paraId="01B2E447" w14:textId="77777777" w:rsidR="00207FC6" w:rsidRDefault="00207FC6" w:rsidP="00D7635B"/>
    <w:p w14:paraId="46EC1FE1" w14:textId="77777777" w:rsidR="00207FC6" w:rsidRDefault="00207FC6" w:rsidP="00D7635B"/>
    <w:p w14:paraId="6B8FDB65" w14:textId="77777777" w:rsidR="00207FC6" w:rsidRDefault="00207FC6" w:rsidP="00D7635B"/>
    <w:p w14:paraId="08E0AEAD" w14:textId="7502A3AB" w:rsidR="00C313F2" w:rsidRDefault="00207FC6" w:rsidP="00D7635B">
      <w:r>
        <w:t>2</w:t>
      </w:r>
      <w:r w:rsidR="00D7635B" w:rsidRPr="00D7635B">
        <w:rPr>
          <w:rFonts w:hint="eastAsia"/>
        </w:rPr>
        <w:t>、</w:t>
      </w:r>
      <w:r w:rsidR="00B71268">
        <w:rPr>
          <w:rFonts w:hint="eastAsia"/>
        </w:rPr>
        <w:t>S</w:t>
      </w:r>
      <w:r w:rsidR="00B71268">
        <w:t>TM32F4</w:t>
      </w:r>
      <w:r w:rsidR="00B71268">
        <w:t>有哪几个</w:t>
      </w:r>
      <w:r w:rsidR="00B71268">
        <w:rPr>
          <w:rFonts w:hint="eastAsia"/>
        </w:rPr>
        <w:t>U</w:t>
      </w:r>
      <w:r w:rsidR="00AB194E">
        <w:t>(</w:t>
      </w:r>
      <w:r w:rsidR="00B71268">
        <w:t>S</w:t>
      </w:r>
      <w:r w:rsidR="00AB194E">
        <w:t>)</w:t>
      </w:r>
      <w:r w:rsidR="00B71268">
        <w:t>ART</w:t>
      </w:r>
      <w:r w:rsidR="00B71268">
        <w:t>，分别挂在什么总线上？</w:t>
      </w:r>
      <w:r>
        <w:t>若</w:t>
      </w:r>
      <w:r w:rsidR="00784DFD">
        <w:rPr>
          <w:rFonts w:hint="eastAsia"/>
        </w:rPr>
        <w:t>f</w:t>
      </w:r>
      <w:r w:rsidR="00784DFD" w:rsidRPr="00784DFD">
        <w:rPr>
          <w:vertAlign w:val="subscript"/>
        </w:rPr>
        <w:t>PCLK1</w:t>
      </w:r>
      <w:r w:rsidR="00784DFD">
        <w:t>=f</w:t>
      </w:r>
      <w:r w:rsidR="00784DFD" w:rsidRPr="00784DFD">
        <w:rPr>
          <w:vertAlign w:val="subscript"/>
        </w:rPr>
        <w:t>APB1</w:t>
      </w:r>
      <w:r w:rsidR="00784DFD">
        <w:t>=42MHz</w:t>
      </w:r>
      <w:r w:rsidR="00CE7F20">
        <w:t>，</w:t>
      </w:r>
      <w:r w:rsidR="00784DFD">
        <w:rPr>
          <w:rFonts w:hint="eastAsia"/>
        </w:rPr>
        <w:t>f</w:t>
      </w:r>
      <w:r w:rsidR="00784DFD" w:rsidRPr="00784DFD">
        <w:rPr>
          <w:vertAlign w:val="subscript"/>
        </w:rPr>
        <w:t>PCLK</w:t>
      </w:r>
      <w:r w:rsidR="00784DFD">
        <w:rPr>
          <w:vertAlign w:val="subscript"/>
        </w:rPr>
        <w:t>2</w:t>
      </w:r>
      <w:r w:rsidR="00784DFD">
        <w:t>=f</w:t>
      </w:r>
      <w:r w:rsidR="00784DFD" w:rsidRPr="00784DFD">
        <w:rPr>
          <w:vertAlign w:val="subscript"/>
        </w:rPr>
        <w:t>APB</w:t>
      </w:r>
      <w:r w:rsidR="00784DFD">
        <w:rPr>
          <w:vertAlign w:val="subscript"/>
        </w:rPr>
        <w:t>2</w:t>
      </w:r>
      <w:r w:rsidR="00784DFD">
        <w:t>=84MHz</w:t>
      </w:r>
      <w:r w:rsidR="00784DFD">
        <w:t>，</w:t>
      </w:r>
      <w:r w:rsidR="00784DFD">
        <w:rPr>
          <w:rFonts w:hint="eastAsia"/>
        </w:rPr>
        <w:t>波特率</w:t>
      </w:r>
      <w:r w:rsidR="00784DFD">
        <w:rPr>
          <w:rFonts w:hint="eastAsia"/>
        </w:rPr>
        <w:t>=</w:t>
      </w:r>
      <w:r w:rsidR="00BA055D">
        <w:t>9600</w:t>
      </w:r>
      <w:r w:rsidR="00BA055D">
        <w:t>，采用</w:t>
      </w:r>
      <w:r w:rsidR="00BA055D">
        <w:rPr>
          <w:rFonts w:hint="eastAsia"/>
        </w:rPr>
        <w:t>1</w:t>
      </w:r>
      <w:r w:rsidR="00BA055D">
        <w:t>6</w:t>
      </w:r>
      <w:r w:rsidR="00BA055D">
        <w:t>倍过采样（</w:t>
      </w:r>
      <w:r w:rsidR="00BA055D">
        <w:rPr>
          <w:rFonts w:hint="eastAsia"/>
        </w:rPr>
        <w:t>O</w:t>
      </w:r>
      <w:r w:rsidR="00BA055D">
        <w:t>VER8=0</w:t>
      </w:r>
      <w:r w:rsidR="00BA055D">
        <w:t>）</w:t>
      </w:r>
      <w:r w:rsidR="00BA055D">
        <w:rPr>
          <w:rFonts w:hint="eastAsia"/>
        </w:rPr>
        <w:t>,</w:t>
      </w:r>
      <w:r w:rsidR="00DF2CED">
        <w:rPr>
          <w:rFonts w:hint="eastAsia"/>
        </w:rPr>
        <w:t>使用</w:t>
      </w:r>
      <w:r w:rsidR="00DF2CED">
        <w:rPr>
          <w:rFonts w:hint="eastAsia"/>
        </w:rPr>
        <w:t>U</w:t>
      </w:r>
      <w:r w:rsidR="00DF2CED">
        <w:t>SART2</w:t>
      </w:r>
      <w:r w:rsidR="00DF2CED">
        <w:t>进行</w:t>
      </w:r>
      <w:r w:rsidR="00D743CE">
        <w:rPr>
          <w:rFonts w:hint="eastAsia"/>
        </w:rPr>
        <w:t>异步</w:t>
      </w:r>
      <w:r w:rsidR="00DF2CED">
        <w:t>通信，则</w:t>
      </w:r>
      <w:r w:rsidR="00BA055D">
        <w:t>初始化时，写入到</w:t>
      </w:r>
      <w:r w:rsidR="00BA055D">
        <w:rPr>
          <w:rFonts w:hint="eastAsia"/>
        </w:rPr>
        <w:t>波特率寄存器</w:t>
      </w:r>
      <w:r w:rsidR="00BA055D" w:rsidRPr="00BA055D">
        <w:rPr>
          <w:bCs/>
        </w:rPr>
        <w:t>USART_BRR</w:t>
      </w:r>
      <w:r w:rsidR="00BA055D" w:rsidRPr="00BA055D">
        <w:rPr>
          <w:bCs/>
        </w:rPr>
        <w:t>的值是多少？</w:t>
      </w:r>
      <w:r>
        <w:rPr>
          <w:bCs/>
        </w:rPr>
        <w:t>（给出计算过程）</w:t>
      </w:r>
    </w:p>
    <w:p w14:paraId="2E99D56D" w14:textId="63BD2C91" w:rsidR="00D7635B" w:rsidRDefault="00D7635B" w:rsidP="00D7635B"/>
    <w:p w14:paraId="5E9D8160" w14:textId="492D1C81" w:rsidR="00D7635B" w:rsidRDefault="005720BC" w:rsidP="00D7635B">
      <w:r>
        <w:rPr>
          <w:rFonts w:hint="eastAsia"/>
        </w:rPr>
        <w:t>6</w:t>
      </w:r>
      <w:r>
        <w:rPr>
          <w:rFonts w:hint="eastAsia"/>
        </w:rPr>
        <w:t>个，</w:t>
      </w:r>
      <w:r>
        <w:t>USART1</w:t>
      </w:r>
      <w:r>
        <w:rPr>
          <w:rFonts w:hint="eastAsia"/>
        </w:rPr>
        <w:t>、</w:t>
      </w:r>
      <w:r>
        <w:t>USART6</w:t>
      </w:r>
      <w:r>
        <w:rPr>
          <w:rFonts w:hint="eastAsia"/>
        </w:rPr>
        <w:t>挂在</w:t>
      </w:r>
      <w:r>
        <w:rPr>
          <w:rFonts w:hint="eastAsia"/>
        </w:rPr>
        <w:t>A</w:t>
      </w:r>
      <w:r>
        <w:t>PB2</w:t>
      </w:r>
      <w:r>
        <w:rPr>
          <w:rFonts w:hint="eastAsia"/>
        </w:rPr>
        <w:t>，其他</w:t>
      </w:r>
      <w:r>
        <w:rPr>
          <w:rFonts w:hint="eastAsia"/>
        </w:rPr>
        <w:t>A</w:t>
      </w:r>
      <w:r>
        <w:t>PB1</w:t>
      </w:r>
      <w:r>
        <w:rPr>
          <w:rFonts w:hint="eastAsia"/>
        </w:rPr>
        <w:t>。</w:t>
      </w:r>
    </w:p>
    <w:p w14:paraId="5B79245A" w14:textId="5B2D7EDA" w:rsidR="00207FC6" w:rsidRDefault="005720BC" w:rsidP="00D7635B">
      <w:r w:rsidRPr="005720BC">
        <w:rPr>
          <w:position w:val="-26"/>
        </w:rPr>
        <w:object w:dxaOrig="4880" w:dyaOrig="680" w14:anchorId="214D17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pt;height:34pt" o:ole="">
            <v:imagedata r:id="rId7" o:title=""/>
          </v:shape>
          <o:OLEObject Type="Embed" ProgID="Equation.DSMT4" ShapeID="_x0000_i1025" DrawAspect="Content" ObjectID="_1743321274" r:id="rId8"/>
        </w:object>
      </w:r>
    </w:p>
    <w:p w14:paraId="40285568" w14:textId="4F032145" w:rsidR="00642475" w:rsidRPr="00642475" w:rsidRDefault="00642475" w:rsidP="00642475">
      <w:r w:rsidRPr="00642475">
        <w:t>DIV_Mantissa=273=0x111</w:t>
      </w:r>
    </w:p>
    <w:p w14:paraId="080499F6" w14:textId="46C68F47" w:rsidR="00642475" w:rsidRPr="00642475" w:rsidRDefault="00642475" w:rsidP="00642475">
      <w:r w:rsidRPr="00642475">
        <w:t>DIV_Fraction=0.4375×16=7=0x07</w:t>
      </w:r>
    </w:p>
    <w:p w14:paraId="1A88BE07" w14:textId="6BEDD80C" w:rsidR="00642475" w:rsidRPr="00642475" w:rsidRDefault="00642475" w:rsidP="00642475">
      <w:r w:rsidRPr="00642475">
        <w:t>USART_BRR=0x1117</w:t>
      </w:r>
    </w:p>
    <w:p w14:paraId="517480CA" w14:textId="77777777" w:rsidR="00207FC6" w:rsidRPr="00642475" w:rsidRDefault="00207FC6" w:rsidP="00D7635B"/>
    <w:p w14:paraId="7D7D9507" w14:textId="77777777" w:rsidR="00207FC6" w:rsidRDefault="00207FC6" w:rsidP="00D7635B"/>
    <w:p w14:paraId="55CB30F7" w14:textId="77777777" w:rsidR="00207FC6" w:rsidRDefault="00207FC6" w:rsidP="00D7635B"/>
    <w:p w14:paraId="6F2264A5" w14:textId="77777777" w:rsidR="00207FC6" w:rsidRDefault="00207FC6" w:rsidP="00D7635B"/>
    <w:p w14:paraId="157C03E2" w14:textId="77777777" w:rsidR="00207FC6" w:rsidRDefault="00207FC6" w:rsidP="00D7635B"/>
    <w:p w14:paraId="51ADA4FB" w14:textId="77777777" w:rsidR="00FD0708" w:rsidRDefault="00FD0708" w:rsidP="00D7635B"/>
    <w:p w14:paraId="0D9F0DA6" w14:textId="77777777" w:rsidR="00FD0708" w:rsidRDefault="00207FC6" w:rsidP="00851CD5">
      <w:r>
        <w:t>3</w:t>
      </w:r>
      <w:r w:rsidR="00D7635B">
        <w:rPr>
          <w:rFonts w:hint="eastAsia"/>
        </w:rPr>
        <w:t>、</w:t>
      </w:r>
      <w:r w:rsidR="00277FD8">
        <w:rPr>
          <w:rFonts w:hint="eastAsia"/>
        </w:rPr>
        <w:t>写出利用库函数对串口配置的一般步骤</w:t>
      </w:r>
      <w:r w:rsidR="00FD0708">
        <w:rPr>
          <w:rFonts w:hint="eastAsia"/>
        </w:rPr>
        <w:t>。</w:t>
      </w:r>
    </w:p>
    <w:p w14:paraId="29DB5254" w14:textId="77777777" w:rsidR="00FD0708" w:rsidRDefault="00FD0708" w:rsidP="00851CD5"/>
    <w:p w14:paraId="5DF21CC2" w14:textId="77777777" w:rsidR="00FD0708" w:rsidRDefault="00FD0708" w:rsidP="00851CD5"/>
    <w:p w14:paraId="2C4619D1" w14:textId="77777777" w:rsidR="00FD0708" w:rsidRDefault="00FD0708" w:rsidP="00851CD5"/>
    <w:p w14:paraId="18592A84" w14:textId="77777777" w:rsidR="00FD0708" w:rsidRDefault="00FD0708" w:rsidP="00851CD5"/>
    <w:p w14:paraId="2FC0B749" w14:textId="77777777" w:rsidR="00CE7F20" w:rsidRDefault="00CE7F20" w:rsidP="00851CD5"/>
    <w:p w14:paraId="0F44413E" w14:textId="77777777" w:rsidR="00FD0708" w:rsidRDefault="00FD0708" w:rsidP="00851CD5"/>
    <w:p w14:paraId="48879335" w14:textId="77777777" w:rsidR="00FD0708" w:rsidRDefault="00FD0708" w:rsidP="00851CD5"/>
    <w:p w14:paraId="14272E20" w14:textId="77777777" w:rsidR="00FD0708" w:rsidRDefault="00FD0708" w:rsidP="00851CD5"/>
    <w:p w14:paraId="3E213B3F" w14:textId="77777777" w:rsidR="00277FD8" w:rsidRDefault="00277FD8" w:rsidP="00851CD5"/>
    <w:p w14:paraId="1BEAAD84" w14:textId="77777777" w:rsidR="00277FD8" w:rsidRDefault="00277FD8" w:rsidP="00851CD5"/>
    <w:p w14:paraId="150F5B53" w14:textId="77777777" w:rsidR="00277FD8" w:rsidRDefault="00277FD8" w:rsidP="00851CD5"/>
    <w:p w14:paraId="092F45BD" w14:textId="77777777" w:rsidR="00277FD8" w:rsidRDefault="00277FD8" w:rsidP="00851CD5"/>
    <w:p w14:paraId="75931B2E" w14:textId="77777777" w:rsidR="00277FD8" w:rsidRDefault="00277FD8" w:rsidP="00851CD5"/>
    <w:p w14:paraId="2786A468" w14:textId="77777777" w:rsidR="00FD0708" w:rsidRDefault="00207FC6" w:rsidP="00851CD5">
      <w:pPr>
        <w:rPr>
          <w:bCs/>
        </w:rPr>
      </w:pPr>
      <w:r>
        <w:t>4</w:t>
      </w:r>
      <w:r w:rsidR="00FD0708">
        <w:rPr>
          <w:rFonts w:hint="eastAsia"/>
        </w:rPr>
        <w:t>、</w:t>
      </w:r>
      <w:r w:rsidR="00DC386E">
        <w:rPr>
          <w:rFonts w:hint="eastAsia"/>
        </w:rPr>
        <w:t>下列代码</w:t>
      </w:r>
      <w:r w:rsidR="00277FD8">
        <w:rPr>
          <w:rFonts w:hint="eastAsia"/>
        </w:rPr>
        <w:t>是</w:t>
      </w:r>
      <w:r w:rsidR="00DC386E">
        <w:rPr>
          <w:rFonts w:hint="eastAsia"/>
        </w:rPr>
        <w:t>把</w:t>
      </w:r>
      <w:r w:rsidR="00277FD8">
        <w:t>USART2</w:t>
      </w:r>
      <w:r w:rsidR="00DC386E">
        <w:t>配置为</w:t>
      </w:r>
      <w:r w:rsidR="00277FD8">
        <w:rPr>
          <w:rFonts w:hint="eastAsia"/>
        </w:rPr>
        <w:t>异步全双工收发模式，采用奇校验，</w:t>
      </w:r>
      <w:r w:rsidR="00277FD8">
        <w:rPr>
          <w:rFonts w:hint="eastAsia"/>
        </w:rPr>
        <w:t>2</w:t>
      </w:r>
      <w:r w:rsidR="00277FD8">
        <w:rPr>
          <w:rFonts w:hint="eastAsia"/>
        </w:rPr>
        <w:t>个停止位，波特率为</w:t>
      </w:r>
      <w:r w:rsidR="00277FD8">
        <w:t>9600bps</w:t>
      </w:r>
      <w:r w:rsidR="00277FD8">
        <w:t>，</w:t>
      </w:r>
      <w:r w:rsidR="00277FD8">
        <w:rPr>
          <w:rFonts w:hint="eastAsia"/>
        </w:rPr>
        <w:t>利用中断方式进行数据通信的</w:t>
      </w:r>
      <w:r w:rsidR="00DC386E">
        <w:rPr>
          <w:rFonts w:hint="eastAsia"/>
          <w:bCs/>
        </w:rPr>
        <w:t>初始化代码，请将其补充完整</w:t>
      </w:r>
      <w:r w:rsidR="00277FD8">
        <w:rPr>
          <w:rFonts w:hint="eastAsia"/>
          <w:bCs/>
        </w:rPr>
        <w:t>。</w:t>
      </w:r>
    </w:p>
    <w:p w14:paraId="735DE473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>void My_USART2_Init(void)</w:t>
      </w:r>
    </w:p>
    <w:p w14:paraId="7411F23B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>{</w:t>
      </w:r>
    </w:p>
    <w:p w14:paraId="6F86B558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TypeDef    GPIO_InitStructure;</w:t>
      </w:r>
    </w:p>
    <w:p w14:paraId="1DE7F12C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USART_InitTypeDef   USART_InitStructure; </w:t>
      </w:r>
    </w:p>
    <w:p w14:paraId="661BF6BB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NVIC_InitTypeDef   NVIC_InitStructure;</w:t>
      </w:r>
    </w:p>
    <w:p w14:paraId="59D5444A" w14:textId="7617B7B6" w:rsidR="00277FD8" w:rsidRPr="00277FD8" w:rsidRDefault="00277FD8" w:rsidP="00207FC6">
      <w:pPr>
        <w:spacing w:line="348" w:lineRule="auto"/>
        <w:ind w:rightChars="-162" w:right="-340"/>
        <w:rPr>
          <w:bCs/>
        </w:rPr>
      </w:pPr>
      <w:r w:rsidRPr="00277FD8">
        <w:rPr>
          <w:bCs/>
        </w:rPr>
        <w:t xml:space="preserve">        </w:t>
      </w:r>
      <w:r w:rsidRPr="00277FD8">
        <w:rPr>
          <w:bCs/>
          <w:u w:val="single"/>
        </w:rPr>
        <w:t xml:space="preserve"> </w:t>
      </w:r>
      <w:r w:rsidR="00267A9C" w:rsidRPr="00FE1A8A">
        <w:rPr>
          <w:rFonts w:hint="eastAsia"/>
          <w:color w:val="FF0000"/>
          <w:u w:val="single"/>
        </w:rPr>
        <w:t>R</w:t>
      </w:r>
      <w:r w:rsidR="00267A9C" w:rsidRPr="00FE1A8A">
        <w:rPr>
          <w:color w:val="FF0000"/>
          <w:u w:val="single"/>
        </w:rPr>
        <w:t>CC_APB1P</w:t>
      </w:r>
      <w:r w:rsidR="00267A9C" w:rsidRPr="00FE1A8A">
        <w:rPr>
          <w:rFonts w:hint="eastAsia"/>
          <w:color w:val="FF0000"/>
          <w:u w:val="single"/>
        </w:rPr>
        <w:t>eriph</w:t>
      </w:r>
      <w:r w:rsidR="00267A9C" w:rsidRPr="00FE1A8A">
        <w:rPr>
          <w:color w:val="FF0000"/>
          <w:u w:val="single"/>
        </w:rPr>
        <w:t>C</w:t>
      </w:r>
      <w:r w:rsidR="00267A9C" w:rsidRPr="00FE1A8A">
        <w:rPr>
          <w:rFonts w:hint="eastAsia"/>
          <w:color w:val="FF0000"/>
          <w:u w:val="single"/>
        </w:rPr>
        <w:t>lock</w:t>
      </w:r>
      <w:r w:rsidR="00267A9C" w:rsidRPr="00FE1A8A">
        <w:rPr>
          <w:color w:val="FF0000"/>
          <w:u w:val="single"/>
        </w:rPr>
        <w:t>C</w:t>
      </w:r>
      <w:r w:rsidR="00267A9C" w:rsidRPr="00FE1A8A">
        <w:rPr>
          <w:rFonts w:hint="eastAsia"/>
          <w:color w:val="FF0000"/>
          <w:u w:val="single"/>
        </w:rPr>
        <w:t>md</w:t>
      </w:r>
      <w:r w:rsidR="00267A9C" w:rsidRPr="00FE1A8A">
        <w:rPr>
          <w:color w:val="FF0000"/>
          <w:u w:val="single"/>
        </w:rPr>
        <w:t>(</w:t>
      </w:r>
      <w:r w:rsidR="00267A9C" w:rsidRPr="00FE1A8A">
        <w:rPr>
          <w:rFonts w:hint="eastAsia"/>
          <w:color w:val="FF0000"/>
          <w:u w:val="single"/>
        </w:rPr>
        <w:t>R</w:t>
      </w:r>
      <w:r w:rsidR="00267A9C" w:rsidRPr="00FE1A8A">
        <w:rPr>
          <w:color w:val="FF0000"/>
          <w:u w:val="single"/>
        </w:rPr>
        <w:t>CC_APB1P</w:t>
      </w:r>
      <w:r w:rsidR="00267A9C" w:rsidRPr="00FE1A8A">
        <w:rPr>
          <w:rFonts w:hint="eastAsia"/>
          <w:color w:val="FF0000"/>
          <w:u w:val="single"/>
        </w:rPr>
        <w:t>eriph</w:t>
      </w:r>
      <w:r w:rsidR="00267A9C" w:rsidRPr="00FE1A8A">
        <w:rPr>
          <w:color w:val="FF0000"/>
          <w:u w:val="single"/>
        </w:rPr>
        <w:t xml:space="preserve">_USART2,ENABLE) </w:t>
      </w:r>
      <w:r w:rsidR="00267A9C" w:rsidRPr="00FE1A8A">
        <w:rPr>
          <w:bCs/>
          <w:color w:val="FF0000"/>
        </w:rPr>
        <w:t>;</w:t>
      </w:r>
      <w:r w:rsidR="00A647C7">
        <w:rPr>
          <w:bCs/>
          <w:color w:val="FF0000"/>
        </w:rPr>
        <w:t xml:space="preserve">  </w:t>
      </w:r>
      <w:r w:rsidRPr="00277FD8">
        <w:rPr>
          <w:bCs/>
        </w:rPr>
        <w:t>//USART2</w:t>
      </w:r>
      <w:r w:rsidRPr="00277FD8">
        <w:rPr>
          <w:bCs/>
        </w:rPr>
        <w:t>时钟</w:t>
      </w:r>
    </w:p>
    <w:p w14:paraId="65A9BB59" w14:textId="68BCBC9C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</w:t>
      </w:r>
      <w:r w:rsidR="00101109" w:rsidRPr="00277FD8">
        <w:rPr>
          <w:bCs/>
          <w:u w:val="single"/>
        </w:rPr>
        <w:t xml:space="preserve"> </w:t>
      </w:r>
      <w:r w:rsidR="00267A9C" w:rsidRPr="00FE1A8A">
        <w:rPr>
          <w:rFonts w:hint="eastAsia"/>
          <w:color w:val="FF0000"/>
          <w:u w:val="single"/>
        </w:rPr>
        <w:t>R</w:t>
      </w:r>
      <w:r w:rsidR="00267A9C" w:rsidRPr="00FE1A8A">
        <w:rPr>
          <w:color w:val="FF0000"/>
          <w:u w:val="single"/>
        </w:rPr>
        <w:t>CC_AHB1P</w:t>
      </w:r>
      <w:r w:rsidR="00267A9C" w:rsidRPr="00FE1A8A">
        <w:rPr>
          <w:rFonts w:hint="eastAsia"/>
          <w:color w:val="FF0000"/>
          <w:u w:val="single"/>
        </w:rPr>
        <w:t>eriph</w:t>
      </w:r>
      <w:r w:rsidR="00267A9C" w:rsidRPr="00FE1A8A">
        <w:rPr>
          <w:color w:val="FF0000"/>
          <w:u w:val="single"/>
        </w:rPr>
        <w:t>C</w:t>
      </w:r>
      <w:r w:rsidR="00267A9C" w:rsidRPr="00FE1A8A">
        <w:rPr>
          <w:rFonts w:hint="eastAsia"/>
          <w:color w:val="FF0000"/>
          <w:u w:val="single"/>
        </w:rPr>
        <w:t>lock</w:t>
      </w:r>
      <w:r w:rsidR="00267A9C" w:rsidRPr="00FE1A8A">
        <w:rPr>
          <w:color w:val="FF0000"/>
          <w:u w:val="single"/>
        </w:rPr>
        <w:t>C</w:t>
      </w:r>
      <w:r w:rsidR="00267A9C" w:rsidRPr="00FE1A8A">
        <w:rPr>
          <w:rFonts w:hint="eastAsia"/>
          <w:color w:val="FF0000"/>
          <w:u w:val="single"/>
        </w:rPr>
        <w:t>md</w:t>
      </w:r>
      <w:r w:rsidR="00267A9C" w:rsidRPr="00FE1A8A">
        <w:rPr>
          <w:color w:val="FF0000"/>
          <w:u w:val="single"/>
        </w:rPr>
        <w:t>(</w:t>
      </w:r>
      <w:r w:rsidR="00267A9C" w:rsidRPr="00FE1A8A">
        <w:rPr>
          <w:rFonts w:hint="eastAsia"/>
          <w:color w:val="FF0000"/>
          <w:u w:val="single"/>
        </w:rPr>
        <w:t>R</w:t>
      </w:r>
      <w:r w:rsidR="00267A9C" w:rsidRPr="00FE1A8A">
        <w:rPr>
          <w:color w:val="FF0000"/>
          <w:u w:val="single"/>
        </w:rPr>
        <w:t>CC_AHB1P</w:t>
      </w:r>
      <w:r w:rsidR="00267A9C" w:rsidRPr="00FE1A8A">
        <w:rPr>
          <w:rFonts w:hint="eastAsia"/>
          <w:color w:val="FF0000"/>
          <w:u w:val="single"/>
        </w:rPr>
        <w:t>eriph</w:t>
      </w:r>
      <w:r w:rsidR="00267A9C" w:rsidRPr="00FE1A8A">
        <w:rPr>
          <w:color w:val="FF0000"/>
          <w:u w:val="single"/>
        </w:rPr>
        <w:t xml:space="preserve">_GPIOA,ENABLE) </w:t>
      </w:r>
      <w:r w:rsidR="00267A9C" w:rsidRPr="00FE1A8A">
        <w:rPr>
          <w:bCs/>
          <w:color w:val="FF0000"/>
        </w:rPr>
        <w:t>;</w:t>
      </w:r>
      <w:r w:rsidR="00A647C7">
        <w:rPr>
          <w:bCs/>
        </w:rPr>
        <w:t xml:space="preserve">  </w:t>
      </w:r>
      <w:r w:rsidR="00101109" w:rsidRPr="00277FD8">
        <w:rPr>
          <w:bCs/>
        </w:rPr>
        <w:t>//</w:t>
      </w:r>
      <w:r w:rsidR="00101109">
        <w:rPr>
          <w:bCs/>
        </w:rPr>
        <w:t>相应</w:t>
      </w:r>
      <w:r w:rsidR="00101109">
        <w:rPr>
          <w:rFonts w:hint="eastAsia"/>
          <w:bCs/>
        </w:rPr>
        <w:t>G</w:t>
      </w:r>
      <w:r w:rsidR="00101109">
        <w:rPr>
          <w:bCs/>
        </w:rPr>
        <w:t>PIO</w:t>
      </w:r>
      <w:r w:rsidR="00101109" w:rsidRPr="00277FD8">
        <w:rPr>
          <w:bCs/>
        </w:rPr>
        <w:t>时钟</w:t>
      </w:r>
      <w:r w:rsidR="00267A9C">
        <w:rPr>
          <w:rFonts w:hint="eastAsia"/>
          <w:bCs/>
        </w:rPr>
        <w:t>P</w:t>
      </w:r>
      <w:r w:rsidR="00267A9C">
        <w:rPr>
          <w:bCs/>
        </w:rPr>
        <w:t>A2-TX\PA3-RX</w:t>
      </w:r>
      <w:r w:rsidR="00A647C7">
        <w:rPr>
          <w:rFonts w:hint="eastAsia"/>
          <w:bCs/>
        </w:rPr>
        <w:t>，或</w:t>
      </w:r>
      <w:r w:rsidR="00A647C7">
        <w:rPr>
          <w:rFonts w:hint="eastAsia"/>
          <w:bCs/>
        </w:rPr>
        <w:t>P</w:t>
      </w:r>
      <w:r w:rsidR="00A647C7">
        <w:rPr>
          <w:bCs/>
        </w:rPr>
        <w:t>D5</w:t>
      </w:r>
      <w:r w:rsidR="00A647C7">
        <w:rPr>
          <w:rFonts w:hint="eastAsia"/>
          <w:bCs/>
        </w:rPr>
        <w:t>、</w:t>
      </w:r>
      <w:r w:rsidR="00A647C7">
        <w:rPr>
          <w:rFonts w:hint="eastAsia"/>
          <w:bCs/>
        </w:rPr>
        <w:t>P</w:t>
      </w:r>
      <w:r w:rsidR="00A647C7">
        <w:rPr>
          <w:bCs/>
        </w:rPr>
        <w:t>D6</w:t>
      </w:r>
    </w:p>
    <w:p w14:paraId="3B8537D3" w14:textId="4B3CA3AA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PinAFConfig(</w:t>
      </w:r>
      <w:r w:rsidR="00267A9C" w:rsidRPr="00FE1A8A">
        <w:rPr>
          <w:bCs/>
          <w:color w:val="FF0000"/>
          <w:u w:val="single"/>
        </w:rPr>
        <w:t>GPIOA , GPIOA_PinSource2</w:t>
      </w:r>
      <w:r w:rsidRPr="00101109">
        <w:rPr>
          <w:bCs/>
          <w:u w:val="single"/>
        </w:rPr>
        <w:t>,GPIO_AF_USART</w:t>
      </w:r>
      <w:r w:rsidR="00101109">
        <w:rPr>
          <w:bCs/>
          <w:u w:val="single"/>
        </w:rPr>
        <w:t>2</w:t>
      </w:r>
      <w:r w:rsidRPr="00277FD8">
        <w:rPr>
          <w:bCs/>
        </w:rPr>
        <w:t>);</w:t>
      </w:r>
      <w:r w:rsidR="002B38DE">
        <w:rPr>
          <w:bCs/>
        </w:rPr>
        <w:t>//</w:t>
      </w:r>
      <w:r w:rsidR="002B38DE" w:rsidRPr="002B38DE">
        <w:rPr>
          <w:bCs/>
          <w:color w:val="FF0000"/>
        </w:rPr>
        <w:t>PA2\3</w:t>
      </w:r>
      <w:r w:rsidR="002B38DE" w:rsidRPr="002B38DE">
        <w:rPr>
          <w:rFonts w:hint="eastAsia"/>
          <w:bCs/>
          <w:color w:val="FF0000"/>
        </w:rPr>
        <w:t>或</w:t>
      </w:r>
      <w:r w:rsidR="002B38DE" w:rsidRPr="002B38DE">
        <w:rPr>
          <w:rFonts w:hint="eastAsia"/>
          <w:bCs/>
          <w:color w:val="FF0000"/>
        </w:rPr>
        <w:t>P</w:t>
      </w:r>
      <w:r w:rsidR="002B38DE" w:rsidRPr="002B38DE">
        <w:rPr>
          <w:bCs/>
          <w:color w:val="FF0000"/>
        </w:rPr>
        <w:t>D5\6</w:t>
      </w:r>
    </w:p>
    <w:p w14:paraId="00BB621D" w14:textId="15315F7C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PinAFConfig(</w:t>
      </w:r>
      <w:r w:rsidR="00101109">
        <w:rPr>
          <w:bCs/>
          <w:u w:val="single"/>
        </w:rPr>
        <w:t xml:space="preserve"> </w:t>
      </w:r>
      <w:r w:rsidR="00267A9C" w:rsidRPr="00FE1A8A">
        <w:rPr>
          <w:bCs/>
          <w:color w:val="FF0000"/>
          <w:u w:val="single"/>
        </w:rPr>
        <w:t>GPIOA , GPIOA_PinSource3</w:t>
      </w:r>
      <w:r w:rsidR="00101109" w:rsidRPr="00101109">
        <w:rPr>
          <w:bCs/>
          <w:u w:val="single"/>
        </w:rPr>
        <w:t>,GPIO_AF_USART</w:t>
      </w:r>
      <w:r w:rsidR="00101109">
        <w:rPr>
          <w:bCs/>
          <w:u w:val="single"/>
        </w:rPr>
        <w:t>2</w:t>
      </w:r>
      <w:r w:rsidRPr="00277FD8">
        <w:rPr>
          <w:bCs/>
        </w:rPr>
        <w:t>);</w:t>
      </w:r>
    </w:p>
    <w:p w14:paraId="2FAF9873" w14:textId="475C1CF2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Structure.GPIO_Pin = </w:t>
      </w:r>
      <w:r w:rsidR="00101109">
        <w:rPr>
          <w:bCs/>
          <w:u w:val="single"/>
        </w:rPr>
        <w:t xml:space="preserve"> </w:t>
      </w:r>
      <w:r w:rsidR="009E7368" w:rsidRPr="00FE1A8A">
        <w:rPr>
          <w:bCs/>
          <w:color w:val="FF0000"/>
          <w:u w:val="single"/>
        </w:rPr>
        <w:t>GPIO_Pin_2</w:t>
      </w:r>
      <w:r w:rsidR="009E1252" w:rsidRPr="009E1252">
        <w:rPr>
          <w:bCs/>
          <w:color w:val="FF0000"/>
          <w:u w:val="single"/>
        </w:rPr>
        <w:t xml:space="preserve"> </w:t>
      </w:r>
      <w:r w:rsidR="009E1252">
        <w:rPr>
          <w:bCs/>
          <w:color w:val="FF0000"/>
          <w:u w:val="single"/>
        </w:rPr>
        <w:t>|</w:t>
      </w:r>
      <w:r w:rsidR="009E1252" w:rsidRPr="00FE1A8A">
        <w:rPr>
          <w:bCs/>
          <w:color w:val="FF0000"/>
          <w:u w:val="single"/>
        </w:rPr>
        <w:t>GPIO_Pin_</w:t>
      </w:r>
      <w:r w:rsidR="009E1252">
        <w:rPr>
          <w:bCs/>
          <w:color w:val="FF0000"/>
          <w:u w:val="single"/>
        </w:rPr>
        <w:t>3</w:t>
      </w:r>
      <w:r w:rsidR="009E7368" w:rsidRPr="00FE1A8A">
        <w:rPr>
          <w:bCs/>
          <w:color w:val="FF0000"/>
          <w:u w:val="single"/>
        </w:rPr>
        <w:t>;</w:t>
      </w:r>
      <w:r w:rsidRPr="00277FD8">
        <w:rPr>
          <w:bCs/>
        </w:rPr>
        <w:t>;</w:t>
      </w:r>
    </w:p>
    <w:p w14:paraId="7E784A2B" w14:textId="4A6A2BB5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Structure.GPIO_Mode = </w:t>
      </w:r>
      <w:r w:rsidR="009E7368" w:rsidRPr="00FE1A8A">
        <w:rPr>
          <w:rFonts w:hint="eastAsia"/>
          <w:bCs/>
          <w:color w:val="FF0000"/>
          <w:u w:val="single"/>
        </w:rPr>
        <w:t>G</w:t>
      </w:r>
      <w:r w:rsidR="009E7368" w:rsidRPr="00FE1A8A">
        <w:rPr>
          <w:bCs/>
          <w:color w:val="FF0000"/>
          <w:u w:val="single"/>
        </w:rPr>
        <w:t>PIO_Mode</w:t>
      </w:r>
      <w:r w:rsidR="009E7368" w:rsidRPr="00FE1A8A">
        <w:rPr>
          <w:rFonts w:hint="eastAsia"/>
          <w:bCs/>
          <w:color w:val="FF0000"/>
          <w:u w:val="single"/>
        </w:rPr>
        <w:t>_</w:t>
      </w:r>
      <w:r w:rsidR="009E7368" w:rsidRPr="00FE1A8A">
        <w:rPr>
          <w:bCs/>
          <w:color w:val="FF0000"/>
          <w:u w:val="single"/>
        </w:rPr>
        <w:t>AF</w:t>
      </w:r>
      <w:r w:rsidRPr="00277FD8">
        <w:rPr>
          <w:bCs/>
        </w:rPr>
        <w:t>;</w:t>
      </w:r>
    </w:p>
    <w:p w14:paraId="67C24985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Structure.GPIO_OType = GPIO_OType_PP;</w:t>
      </w:r>
    </w:p>
    <w:p w14:paraId="238B5925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Structure.GPIO_Speed = GPIO_Speed_100MHz;</w:t>
      </w:r>
    </w:p>
    <w:p w14:paraId="33E7B483" w14:textId="77777777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Structure.GPIO_PuPd = GPIO_PuPd_UP;</w:t>
      </w:r>
    </w:p>
    <w:p w14:paraId="5B04D7C9" w14:textId="3F09F985" w:rsidR="00277FD8" w:rsidRPr="00277FD8" w:rsidRDefault="00277FD8" w:rsidP="00207FC6">
      <w:pPr>
        <w:spacing w:line="348" w:lineRule="auto"/>
        <w:rPr>
          <w:bCs/>
        </w:rPr>
      </w:pPr>
      <w:r w:rsidRPr="00277FD8">
        <w:rPr>
          <w:bCs/>
        </w:rPr>
        <w:t xml:space="preserve">        GPIO_Init(</w:t>
      </w:r>
      <w:r w:rsidR="009362C2">
        <w:rPr>
          <w:bCs/>
          <w:u w:val="single"/>
        </w:rPr>
        <w:t xml:space="preserve"> </w:t>
      </w:r>
      <w:r w:rsidR="009E7368" w:rsidRPr="00FE1A8A">
        <w:rPr>
          <w:bCs/>
          <w:color w:val="FF0000"/>
          <w:u w:val="single"/>
        </w:rPr>
        <w:t>GPIOA</w:t>
      </w:r>
      <w:r w:rsidRPr="00277FD8">
        <w:rPr>
          <w:bCs/>
        </w:rPr>
        <w:t>, &amp;GPIO_InitStructure);</w:t>
      </w:r>
    </w:p>
    <w:p w14:paraId="63D71DD2" w14:textId="1E2918D8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USART_InitStructure.USART_BaudRate=</w:t>
      </w:r>
      <w:r w:rsidR="00101109">
        <w:rPr>
          <w:bCs/>
          <w:u w:val="single"/>
        </w:rPr>
        <w:t xml:space="preserve"> </w:t>
      </w:r>
      <w:r w:rsidR="009E7368" w:rsidRPr="00FE1A8A">
        <w:rPr>
          <w:bCs/>
          <w:color w:val="FF0000"/>
          <w:u w:val="single"/>
        </w:rPr>
        <w:t>9600</w:t>
      </w:r>
      <w:r w:rsidR="00101109">
        <w:rPr>
          <w:bCs/>
          <w:u w:val="single"/>
        </w:rPr>
        <w:t xml:space="preserve"> </w:t>
      </w:r>
      <w:r w:rsidRPr="00277FD8">
        <w:rPr>
          <w:bCs/>
        </w:rPr>
        <w:t>;</w:t>
      </w:r>
    </w:p>
    <w:p w14:paraId="4E9FFF65" w14:textId="00D79740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USART_InitStructure.USART_Mode=</w:t>
      </w:r>
      <w:r w:rsidR="009E7368" w:rsidRPr="009E7368">
        <w:rPr>
          <w:bCs/>
          <w:color w:val="FF0000"/>
          <w:u w:val="single"/>
        </w:rPr>
        <w:t xml:space="preserve"> </w:t>
      </w:r>
      <w:r w:rsidR="009E7368" w:rsidRPr="00FE1A8A">
        <w:rPr>
          <w:bCs/>
          <w:color w:val="FF0000"/>
          <w:u w:val="single"/>
        </w:rPr>
        <w:t>USART_Mode_Rx|USART_Mode_Tx</w:t>
      </w:r>
      <w:r w:rsidRPr="00277FD8">
        <w:rPr>
          <w:bCs/>
        </w:rPr>
        <w:t>;</w:t>
      </w:r>
    </w:p>
    <w:p w14:paraId="6B159410" w14:textId="6FBA65AF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USART_InitStructure.USART_Parity=</w:t>
      </w:r>
      <w:r w:rsidR="00101109">
        <w:rPr>
          <w:bCs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USART_Parity_</w:t>
      </w:r>
      <w:r w:rsidR="00AE25DB">
        <w:rPr>
          <w:bCs/>
          <w:color w:val="FF0000"/>
          <w:u w:val="single"/>
        </w:rPr>
        <w:t>Odd</w:t>
      </w:r>
      <w:r w:rsidRPr="00277FD8">
        <w:rPr>
          <w:bCs/>
        </w:rPr>
        <w:t>;</w:t>
      </w:r>
    </w:p>
    <w:p w14:paraId="35DE29DE" w14:textId="151CF3A7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USART_InitStructure.USART_StopBits=</w:t>
      </w:r>
      <w:r w:rsidR="00AE25DB" w:rsidRPr="00AE25DB">
        <w:rPr>
          <w:bCs/>
          <w:color w:val="FF0000"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USART_StopBits_2</w:t>
      </w:r>
      <w:r w:rsidRPr="00277FD8">
        <w:rPr>
          <w:bCs/>
        </w:rPr>
        <w:t>;</w:t>
      </w:r>
    </w:p>
    <w:p w14:paraId="26F8ED76" w14:textId="2C2A4D08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USART_InitStructure.USART_WordLength=</w:t>
      </w:r>
      <w:r w:rsidR="00AE25DB" w:rsidRPr="00AE25DB">
        <w:rPr>
          <w:bCs/>
          <w:color w:val="FF0000"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USART_WordLength_</w:t>
      </w:r>
      <w:r w:rsidR="00A647C7">
        <w:rPr>
          <w:bCs/>
          <w:color w:val="FF0000"/>
          <w:u w:val="single"/>
        </w:rPr>
        <w:t>9</w:t>
      </w:r>
      <w:r w:rsidR="00AE25DB" w:rsidRPr="00FE1A8A">
        <w:rPr>
          <w:bCs/>
          <w:color w:val="FF0000"/>
          <w:u w:val="single"/>
        </w:rPr>
        <w:t>b</w:t>
      </w:r>
      <w:r w:rsidRPr="00277FD8">
        <w:rPr>
          <w:bCs/>
        </w:rPr>
        <w:t>;</w:t>
      </w:r>
      <w:r w:rsidR="001E253A">
        <w:rPr>
          <w:rFonts w:hint="eastAsia"/>
          <w:bCs/>
        </w:rPr>
        <w:t>/</w:t>
      </w:r>
      <w:r w:rsidR="001E253A">
        <w:rPr>
          <w:bCs/>
        </w:rPr>
        <w:t>/8</w:t>
      </w:r>
      <w:r w:rsidR="001E253A">
        <w:rPr>
          <w:rFonts w:hint="eastAsia"/>
          <w:bCs/>
        </w:rPr>
        <w:t>位数据</w:t>
      </w:r>
      <w:r w:rsidR="001E253A">
        <w:rPr>
          <w:rFonts w:hint="eastAsia"/>
          <w:bCs/>
        </w:rPr>
        <w:t>+</w:t>
      </w:r>
      <w:r w:rsidR="001E253A">
        <w:rPr>
          <w:bCs/>
        </w:rPr>
        <w:t>1</w:t>
      </w:r>
      <w:r w:rsidR="001E253A">
        <w:rPr>
          <w:rFonts w:hint="eastAsia"/>
          <w:bCs/>
        </w:rPr>
        <w:t>位校验</w:t>
      </w:r>
    </w:p>
    <w:p w14:paraId="36BA8A1B" w14:textId="0C77B531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USART_Init(</w:t>
      </w:r>
      <w:r w:rsidR="00101109">
        <w:rPr>
          <w:bCs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USART2</w:t>
      </w:r>
      <w:r w:rsidRPr="00277FD8">
        <w:rPr>
          <w:bCs/>
        </w:rPr>
        <w:t>,&amp;USART_InitStructure);</w:t>
      </w:r>
    </w:p>
    <w:p w14:paraId="2D50F72A" w14:textId="340B9EBE" w:rsidR="00277FD8" w:rsidRPr="00101109" w:rsidRDefault="00101109" w:rsidP="00207FC6">
      <w:pPr>
        <w:spacing w:line="348" w:lineRule="auto"/>
        <w:ind w:firstLineChars="403" w:firstLine="846"/>
        <w:rPr>
          <w:bCs/>
        </w:rPr>
      </w:pPr>
      <w:r>
        <w:rPr>
          <w:bCs/>
          <w:u w:val="single"/>
        </w:rPr>
        <w:t xml:space="preserve"> </w:t>
      </w:r>
      <w:r w:rsidR="00AE25DB" w:rsidRPr="00FE1A8A">
        <w:rPr>
          <w:rFonts w:hint="eastAsia"/>
          <w:bCs/>
          <w:color w:val="FF0000"/>
          <w:u w:val="single"/>
        </w:rPr>
        <w:t>U</w:t>
      </w:r>
      <w:r w:rsidR="00AE25DB" w:rsidRPr="00FE1A8A">
        <w:rPr>
          <w:bCs/>
          <w:color w:val="FF0000"/>
          <w:u w:val="single"/>
        </w:rPr>
        <w:t>SART_Cmd(USART2,ENABLE);</w:t>
      </w:r>
      <w:r>
        <w:rPr>
          <w:bCs/>
        </w:rPr>
        <w:t>//</w:t>
      </w:r>
      <w:r>
        <w:rPr>
          <w:bCs/>
        </w:rPr>
        <w:t>使能</w:t>
      </w:r>
      <w:r>
        <w:rPr>
          <w:rFonts w:hint="eastAsia"/>
          <w:bCs/>
        </w:rPr>
        <w:t>U</w:t>
      </w:r>
      <w:r>
        <w:rPr>
          <w:bCs/>
        </w:rPr>
        <w:t>SART2</w:t>
      </w:r>
    </w:p>
    <w:p w14:paraId="1626D96E" w14:textId="60FC39F2" w:rsidR="00277FD8" w:rsidRPr="00277FD8" w:rsidRDefault="00101109" w:rsidP="00207FC6">
      <w:pPr>
        <w:spacing w:line="348" w:lineRule="auto"/>
        <w:ind w:firstLineChars="403" w:firstLine="846"/>
        <w:rPr>
          <w:bCs/>
        </w:rPr>
      </w:pPr>
      <w:r>
        <w:rPr>
          <w:bCs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USART_ITConfig(USART2,USART_IT_RXNE,ENABLE);</w:t>
      </w:r>
      <w:r w:rsidR="00AE25DB">
        <w:rPr>
          <w:bCs/>
          <w:u w:val="single"/>
        </w:rPr>
        <w:t xml:space="preserve"> </w:t>
      </w:r>
      <w:r>
        <w:rPr>
          <w:bCs/>
        </w:rPr>
        <w:t>//</w:t>
      </w:r>
      <w:r>
        <w:rPr>
          <w:bCs/>
        </w:rPr>
        <w:t>使能</w:t>
      </w:r>
      <w:r>
        <w:rPr>
          <w:rFonts w:hint="eastAsia"/>
          <w:bCs/>
        </w:rPr>
        <w:t>U</w:t>
      </w:r>
      <w:r>
        <w:rPr>
          <w:bCs/>
        </w:rPr>
        <w:t>SART2</w:t>
      </w:r>
      <w:r>
        <w:rPr>
          <w:bCs/>
        </w:rPr>
        <w:t>相关中断</w:t>
      </w:r>
    </w:p>
    <w:p w14:paraId="6B701C43" w14:textId="6D421B83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NVIC_InitStructure.NVIC_IRQChannel=</w:t>
      </w:r>
      <w:r w:rsidR="00101109">
        <w:rPr>
          <w:bCs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USART2_IRQn</w:t>
      </w:r>
      <w:r w:rsidRPr="00277FD8">
        <w:rPr>
          <w:bCs/>
        </w:rPr>
        <w:t>;</w:t>
      </w:r>
    </w:p>
    <w:p w14:paraId="46F9253C" w14:textId="7CE10939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lastRenderedPageBreak/>
        <w:t>NVIC_InitStructure.NVIC_IRQChannelCmd=</w:t>
      </w:r>
      <w:r w:rsidR="00AE25DB" w:rsidRPr="00AE25DB">
        <w:rPr>
          <w:bCs/>
          <w:color w:val="FF0000"/>
          <w:u w:val="single"/>
        </w:rPr>
        <w:t xml:space="preserve"> </w:t>
      </w:r>
      <w:r w:rsidR="00AE25DB" w:rsidRPr="00FE1A8A">
        <w:rPr>
          <w:bCs/>
          <w:color w:val="FF0000"/>
          <w:u w:val="single"/>
        </w:rPr>
        <w:t>ENABLE</w:t>
      </w:r>
      <w:r w:rsidRPr="00277FD8">
        <w:rPr>
          <w:bCs/>
        </w:rPr>
        <w:t>;</w:t>
      </w:r>
    </w:p>
    <w:p w14:paraId="5F16420A" w14:textId="77777777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NVIC_InitStructure.NVIC_IRQChannelPreemptionPriority=1;</w:t>
      </w:r>
    </w:p>
    <w:p w14:paraId="73F07244" w14:textId="77777777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NVIC_InitStructure.NVIC_IRQChannelSubPriority=1;</w:t>
      </w:r>
    </w:p>
    <w:p w14:paraId="6A5C8579" w14:textId="77777777" w:rsidR="00277FD8" w:rsidRPr="00277FD8" w:rsidRDefault="00277FD8" w:rsidP="00207FC6">
      <w:pPr>
        <w:spacing w:line="348" w:lineRule="auto"/>
        <w:ind w:firstLineChars="403" w:firstLine="846"/>
        <w:rPr>
          <w:bCs/>
        </w:rPr>
      </w:pPr>
      <w:r w:rsidRPr="00277FD8">
        <w:rPr>
          <w:bCs/>
        </w:rPr>
        <w:t>NVIC_Init(&amp;NVIC_InitStructure);</w:t>
      </w:r>
    </w:p>
    <w:p w14:paraId="7A796D03" w14:textId="77777777" w:rsidR="00FD0708" w:rsidRDefault="00277FD8" w:rsidP="00207FC6">
      <w:pPr>
        <w:spacing w:line="348" w:lineRule="auto"/>
        <w:rPr>
          <w:bCs/>
        </w:rPr>
      </w:pPr>
      <w:r w:rsidRPr="00277FD8">
        <w:rPr>
          <w:bCs/>
        </w:rPr>
        <w:t>}</w:t>
      </w:r>
    </w:p>
    <w:sectPr w:rsidR="00FD07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733054" w14:textId="77777777" w:rsidR="00033B05" w:rsidRDefault="00033B05" w:rsidP="00C313F2">
      <w:r>
        <w:separator/>
      </w:r>
    </w:p>
  </w:endnote>
  <w:endnote w:type="continuationSeparator" w:id="0">
    <w:p w14:paraId="521F1933" w14:textId="77777777" w:rsidR="00033B05" w:rsidRDefault="00033B05" w:rsidP="00C313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5E7229" w14:textId="77777777" w:rsidR="00033B05" w:rsidRDefault="00033B05" w:rsidP="00C313F2">
      <w:r>
        <w:separator/>
      </w:r>
    </w:p>
  </w:footnote>
  <w:footnote w:type="continuationSeparator" w:id="0">
    <w:p w14:paraId="26C8D8C3" w14:textId="77777777" w:rsidR="00033B05" w:rsidRDefault="00033B05" w:rsidP="00C313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CE420B"/>
    <w:multiLevelType w:val="hybridMultilevel"/>
    <w:tmpl w:val="B4E2C21E"/>
    <w:lvl w:ilvl="0" w:tplc="722EC4D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541FF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D7C375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0EEACA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290B29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892B63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D26896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B8C444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B2E1BA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4BA1D0D"/>
    <w:multiLevelType w:val="hybridMultilevel"/>
    <w:tmpl w:val="68CE0EE6"/>
    <w:lvl w:ilvl="0" w:tplc="02245C4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E88C84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00CD0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2F4892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2EDCA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494E95E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FAE0D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DEEAA0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E2A05D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123174"/>
    <w:multiLevelType w:val="hybridMultilevel"/>
    <w:tmpl w:val="F31E571C"/>
    <w:lvl w:ilvl="0" w:tplc="9EB4F4B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9F7D2A"/>
    <w:multiLevelType w:val="hybridMultilevel"/>
    <w:tmpl w:val="2CA64E92"/>
    <w:lvl w:ilvl="0" w:tplc="BF442AA4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33194422">
    <w:abstractNumId w:val="2"/>
  </w:num>
  <w:num w:numId="2" w16cid:durableId="796992151">
    <w:abstractNumId w:val="3"/>
  </w:num>
  <w:num w:numId="3" w16cid:durableId="135681506">
    <w:abstractNumId w:val="1"/>
  </w:num>
  <w:num w:numId="4" w16cid:durableId="5412849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A423A"/>
    <w:rsid w:val="00033B05"/>
    <w:rsid w:val="000653C5"/>
    <w:rsid w:val="00075F98"/>
    <w:rsid w:val="000D55BB"/>
    <w:rsid w:val="000E362F"/>
    <w:rsid w:val="00101109"/>
    <w:rsid w:val="00101324"/>
    <w:rsid w:val="0012344B"/>
    <w:rsid w:val="001A42C2"/>
    <w:rsid w:val="001E253A"/>
    <w:rsid w:val="001E5651"/>
    <w:rsid w:val="00207FC6"/>
    <w:rsid w:val="002155D2"/>
    <w:rsid w:val="00267A9C"/>
    <w:rsid w:val="00277FD8"/>
    <w:rsid w:val="0029438B"/>
    <w:rsid w:val="002B38DE"/>
    <w:rsid w:val="002D5A96"/>
    <w:rsid w:val="002E06AE"/>
    <w:rsid w:val="003D60DC"/>
    <w:rsid w:val="00435B0A"/>
    <w:rsid w:val="004716C0"/>
    <w:rsid w:val="00553391"/>
    <w:rsid w:val="005720BC"/>
    <w:rsid w:val="005B69A6"/>
    <w:rsid w:val="005B7984"/>
    <w:rsid w:val="00642475"/>
    <w:rsid w:val="006673B0"/>
    <w:rsid w:val="00674214"/>
    <w:rsid w:val="006A28DD"/>
    <w:rsid w:val="006A423A"/>
    <w:rsid w:val="006D2F83"/>
    <w:rsid w:val="00717DA9"/>
    <w:rsid w:val="007504E8"/>
    <w:rsid w:val="007611B4"/>
    <w:rsid w:val="007708E7"/>
    <w:rsid w:val="00784DFD"/>
    <w:rsid w:val="00787032"/>
    <w:rsid w:val="007B21B9"/>
    <w:rsid w:val="00851CD5"/>
    <w:rsid w:val="00877FED"/>
    <w:rsid w:val="00892A84"/>
    <w:rsid w:val="008946AF"/>
    <w:rsid w:val="00914072"/>
    <w:rsid w:val="009362C2"/>
    <w:rsid w:val="009A23D8"/>
    <w:rsid w:val="009E1252"/>
    <w:rsid w:val="009E7368"/>
    <w:rsid w:val="00A647C7"/>
    <w:rsid w:val="00AB194E"/>
    <w:rsid w:val="00AB4B44"/>
    <w:rsid w:val="00AE25DB"/>
    <w:rsid w:val="00AE5905"/>
    <w:rsid w:val="00AF5FCA"/>
    <w:rsid w:val="00B017B8"/>
    <w:rsid w:val="00B02128"/>
    <w:rsid w:val="00B57079"/>
    <w:rsid w:val="00B71268"/>
    <w:rsid w:val="00BA055D"/>
    <w:rsid w:val="00BB07ED"/>
    <w:rsid w:val="00BE4CBB"/>
    <w:rsid w:val="00C10195"/>
    <w:rsid w:val="00C313F2"/>
    <w:rsid w:val="00C44222"/>
    <w:rsid w:val="00C64561"/>
    <w:rsid w:val="00CC3CD1"/>
    <w:rsid w:val="00CE7F20"/>
    <w:rsid w:val="00D20B25"/>
    <w:rsid w:val="00D743CE"/>
    <w:rsid w:val="00D7635B"/>
    <w:rsid w:val="00D84911"/>
    <w:rsid w:val="00DA76CD"/>
    <w:rsid w:val="00DB32AB"/>
    <w:rsid w:val="00DB3948"/>
    <w:rsid w:val="00DC386E"/>
    <w:rsid w:val="00DF2CED"/>
    <w:rsid w:val="00E52F66"/>
    <w:rsid w:val="00F1397B"/>
    <w:rsid w:val="00F1523D"/>
    <w:rsid w:val="00F26B17"/>
    <w:rsid w:val="00F62C8A"/>
    <w:rsid w:val="00F6448B"/>
    <w:rsid w:val="00FD0708"/>
    <w:rsid w:val="00FF0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191290"/>
  <w15:chartTrackingRefBased/>
  <w15:docId w15:val="{A545E1A0-E7D7-42C3-9401-9BEA451C0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423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313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313F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313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313F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9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71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9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93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1376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26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162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42706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8634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908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71454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306</Words>
  <Characters>1749</Characters>
  <Application>Microsoft Office Word</Application>
  <DocSecurity>0</DocSecurity>
  <Lines>14</Lines>
  <Paragraphs>4</Paragraphs>
  <ScaleCrop>false</ScaleCrop>
  <Company/>
  <LinksUpToDate>false</LinksUpToDate>
  <CharactersWithSpaces>2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nqz</dc:creator>
  <cp:keywords/>
  <dc:description/>
  <cp:lastModifiedBy>240222647@qq.com</cp:lastModifiedBy>
  <cp:revision>13</cp:revision>
  <dcterms:created xsi:type="dcterms:W3CDTF">2020-05-12T06:51:00Z</dcterms:created>
  <dcterms:modified xsi:type="dcterms:W3CDTF">2023-04-18T03:08:00Z</dcterms:modified>
</cp:coreProperties>
</file>